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5" r:id="rId6"/>
    <p:sldId id="266" r:id="rId7"/>
    <p:sldId id="267" r:id="rId8"/>
    <p:sldId id="268" r:id="rId9"/>
    <p:sldId id="260" r:id="rId10"/>
    <p:sldId id="270" r:id="rId11"/>
    <p:sldId id="271" r:id="rId12"/>
    <p:sldId id="261" r:id="rId13"/>
    <p:sldId id="263" r:id="rId14"/>
    <p:sldId id="262" r:id="rId15"/>
    <p:sldId id="264" r:id="rId16"/>
    <p:sldId id="269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1" d="100"/>
          <a:sy n="121" d="100"/>
        </p:scale>
        <p:origin x="-60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A7B640-2E75-4516-A994-DB8BDC43BBFD}" type="datetimeFigureOut">
              <a:rPr lang="en-US" smtClean="0"/>
              <a:pPr/>
              <a:t>9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1ACB9D-37E6-4452-ABD3-BC47D8032A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A7B640-2E75-4516-A994-DB8BDC43BBFD}" type="datetimeFigureOut">
              <a:rPr lang="en-US" smtClean="0"/>
              <a:pPr/>
              <a:t>9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1ACB9D-37E6-4452-ABD3-BC47D8032A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A7B640-2E75-4516-A994-DB8BDC43BBFD}" type="datetimeFigureOut">
              <a:rPr lang="en-US" smtClean="0"/>
              <a:pPr/>
              <a:t>9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1ACB9D-37E6-4452-ABD3-BC47D8032A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A7B640-2E75-4516-A994-DB8BDC43BBFD}" type="datetimeFigureOut">
              <a:rPr lang="en-US" smtClean="0"/>
              <a:pPr/>
              <a:t>9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1ACB9D-37E6-4452-ABD3-BC47D8032A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A7B640-2E75-4516-A994-DB8BDC43BBFD}" type="datetimeFigureOut">
              <a:rPr lang="en-US" smtClean="0"/>
              <a:pPr/>
              <a:t>9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1ACB9D-37E6-4452-ABD3-BC47D8032A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A7B640-2E75-4516-A994-DB8BDC43BBFD}" type="datetimeFigureOut">
              <a:rPr lang="en-US" smtClean="0"/>
              <a:pPr/>
              <a:t>9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1ACB9D-37E6-4452-ABD3-BC47D8032A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A7B640-2E75-4516-A994-DB8BDC43BBFD}" type="datetimeFigureOut">
              <a:rPr lang="en-US" smtClean="0"/>
              <a:pPr/>
              <a:t>9/1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1ACB9D-37E6-4452-ABD3-BC47D8032A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A7B640-2E75-4516-A994-DB8BDC43BBFD}" type="datetimeFigureOut">
              <a:rPr lang="en-US" smtClean="0"/>
              <a:pPr/>
              <a:t>9/1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1ACB9D-37E6-4452-ABD3-BC47D8032A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A7B640-2E75-4516-A994-DB8BDC43BBFD}" type="datetimeFigureOut">
              <a:rPr lang="en-US" smtClean="0"/>
              <a:pPr/>
              <a:t>9/1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1ACB9D-37E6-4452-ABD3-BC47D8032A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A7B640-2E75-4516-A994-DB8BDC43BBFD}" type="datetimeFigureOut">
              <a:rPr lang="en-US" smtClean="0"/>
              <a:pPr/>
              <a:t>9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1ACB9D-37E6-4452-ABD3-BC47D8032A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A7B640-2E75-4516-A994-DB8BDC43BBFD}" type="datetimeFigureOut">
              <a:rPr lang="en-US" smtClean="0"/>
              <a:pPr/>
              <a:t>9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1ACB9D-37E6-4452-ABD3-BC47D8032A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A7B640-2E75-4516-A994-DB8BDC43BBFD}" type="datetimeFigureOut">
              <a:rPr lang="en-US" smtClean="0"/>
              <a:pPr/>
              <a:t>9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1ACB9D-37E6-4452-ABD3-BC47D8032A0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hemtube3d.com/STcyclohexane%20ring%20flip.html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hemtube3d.com/STethanenewman.html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chemtube3d.com/movies/ethmviefinished.mov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http://www.chemtube3d.com/STbut360.html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chemtube3d.com/JmolPopup.htm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chemistry.msu.edu/faculty/reusch/VirtTxtJml/sterism2.htm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76200"/>
            <a:ext cx="6781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/>
              <a:t>Conformations</a:t>
            </a:r>
            <a:endParaRPr lang="en-US" sz="6000" dirty="0"/>
          </a:p>
        </p:txBody>
      </p:sp>
      <p:pic>
        <p:nvPicPr>
          <p:cNvPr id="5" name="Picture 4" descr="snakeWigglin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652016"/>
            <a:ext cx="9144000" cy="5205984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1828800"/>
            <a:ext cx="4057650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33400" y="381000"/>
            <a:ext cx="830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most discussed </a:t>
            </a:r>
            <a:r>
              <a:rPr lang="en-US" dirty="0" err="1" smtClean="0"/>
              <a:t>cycloalkane</a:t>
            </a:r>
            <a:r>
              <a:rPr lang="en-US" dirty="0" smtClean="0"/>
              <a:t> is </a:t>
            </a:r>
            <a:r>
              <a:rPr lang="en-US" dirty="0" err="1" smtClean="0"/>
              <a:t>cyclohexane</a:t>
            </a:r>
            <a:r>
              <a:rPr lang="en-US" dirty="0" smtClean="0"/>
              <a:t>.  A normal hexagon has bond angles of 120</a:t>
            </a:r>
            <a:r>
              <a:rPr lang="en-US" baseline="30000" dirty="0" smtClean="0"/>
              <a:t>o</a:t>
            </a:r>
            <a:r>
              <a:rPr lang="en-US" dirty="0" smtClean="0"/>
              <a:t>.  To compensate for the difference from the sp</a:t>
            </a:r>
            <a:r>
              <a:rPr lang="en-US" baseline="30000" dirty="0" smtClean="0"/>
              <a:t>3</a:t>
            </a:r>
            <a:r>
              <a:rPr lang="en-US" dirty="0" smtClean="0"/>
              <a:t> hybridized 109.5</a:t>
            </a:r>
            <a:r>
              <a:rPr lang="en-US" baseline="30000" dirty="0" smtClean="0"/>
              <a:t>o</a:t>
            </a:r>
            <a:r>
              <a:rPr lang="en-US" dirty="0" smtClean="0"/>
              <a:t>, and to alleviate eclipsing interactions, the molecule adopts a chair conformation as shown.</a:t>
            </a:r>
            <a:endParaRPr lang="en-US" dirty="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981200"/>
            <a:ext cx="32385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28800" y="4343400"/>
            <a:ext cx="4067175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43400" y="1828800"/>
            <a:ext cx="40807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1" y="1828800"/>
            <a:ext cx="3581400" cy="1228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" y="152400"/>
            <a:ext cx="876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mono-substituted </a:t>
            </a:r>
            <a:r>
              <a:rPr lang="en-US" dirty="0" err="1" smtClean="0"/>
              <a:t>cyclohexanes</a:t>
            </a:r>
            <a:r>
              <a:rPr lang="en-US" dirty="0" smtClean="0"/>
              <a:t>, the substituent tend to prefer the equilibrium position (although, through rapid chair-to-chair conformational </a:t>
            </a:r>
            <a:r>
              <a:rPr lang="en-US" dirty="0" err="1" smtClean="0"/>
              <a:t>interconversion</a:t>
            </a:r>
            <a:r>
              <a:rPr lang="en-US" dirty="0" smtClean="0"/>
              <a:t>, some amount of the axial conformer is always present).</a:t>
            </a:r>
            <a:endParaRPr lang="en-US" dirty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2200" y="3581400"/>
            <a:ext cx="40005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762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at </a:t>
            </a:r>
            <a:r>
              <a:rPr lang="en-US" dirty="0" err="1" smtClean="0"/>
              <a:t>cis</a:t>
            </a:r>
            <a:r>
              <a:rPr lang="en-US" dirty="0" smtClean="0"/>
              <a:t> and trans </a:t>
            </a:r>
            <a:r>
              <a:rPr lang="en-US" dirty="0" err="1" smtClean="0"/>
              <a:t>dimethylcyclohexane</a:t>
            </a:r>
            <a:r>
              <a:rPr lang="en-US" dirty="0" smtClean="0"/>
              <a:t> cannot be </a:t>
            </a:r>
            <a:r>
              <a:rPr lang="en-US" dirty="0" err="1" smtClean="0"/>
              <a:t>interconverted</a:t>
            </a:r>
            <a:r>
              <a:rPr lang="en-US" dirty="0" smtClean="0"/>
              <a:t> by conformational changes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62484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3"/>
              </a:rPr>
              <a:t>Link</a:t>
            </a:r>
            <a:endParaRPr lang="en-US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858963" y="1397000"/>
          <a:ext cx="5426075" cy="4064000"/>
        </p:xfrm>
        <a:graphic>
          <a:graphicData uri="http://schemas.openxmlformats.org/presentationml/2006/ole">
            <p:oleObj spid="_x0000_s2052" name="CS ChemDraw Drawing" r:id="rId4" imgW="10007615" imgH="7494621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ecalin_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81200" y="2362200"/>
            <a:ext cx="4764606" cy="1752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5800" y="533400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sing two </a:t>
            </a:r>
            <a:r>
              <a:rPr lang="en-US" dirty="0" err="1" smtClean="0"/>
              <a:t>cyclohexane</a:t>
            </a:r>
            <a:r>
              <a:rPr lang="en-US" dirty="0" smtClean="0"/>
              <a:t> rings in either a ‘trans’ or a ‘</a:t>
            </a:r>
            <a:r>
              <a:rPr lang="en-US" dirty="0" err="1" smtClean="0"/>
              <a:t>cis</a:t>
            </a:r>
            <a:r>
              <a:rPr lang="en-US" dirty="0" smtClean="0"/>
              <a:t>’ fashion can have a dramatic effect on the shape of the resultant molecule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4876800"/>
            <a:ext cx="723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at these two isomers CANNOT be </a:t>
            </a:r>
            <a:r>
              <a:rPr lang="en-US" dirty="0" err="1" smtClean="0"/>
              <a:t>interconverted</a:t>
            </a:r>
            <a:r>
              <a:rPr lang="en-US" dirty="0" smtClean="0"/>
              <a:t> by conformational change.  They are </a:t>
            </a:r>
            <a:r>
              <a:rPr lang="en-US" dirty="0" err="1" smtClean="0"/>
              <a:t>configurational</a:t>
            </a:r>
            <a:r>
              <a:rPr lang="en-US" dirty="0" smtClean="0"/>
              <a:t> isomers and require bond-breaking to interconvert.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ortisol-3d-ball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38600" y="1219200"/>
            <a:ext cx="3657600" cy="2170176"/>
          </a:xfrm>
          <a:prstGeom prst="rect">
            <a:avLst/>
          </a:prstGeom>
        </p:spPr>
      </p:pic>
      <p:pic>
        <p:nvPicPr>
          <p:cNvPr id="4" name="Picture 3" descr="cortisol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4400" y="1447800"/>
            <a:ext cx="2216493" cy="1600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30480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steroids, the fused rings are in the ‘trans’ configuration, thus resulting in a relatively ‘flat’ molecule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00200" y="30480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ortisol</a:t>
            </a:r>
            <a:endParaRPr lang="en-US" dirty="0"/>
          </a:p>
        </p:txBody>
      </p:sp>
      <p:pic>
        <p:nvPicPr>
          <p:cNvPr id="8" name="Picture 7" descr="testosterone-structur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9600" y="4114800"/>
            <a:ext cx="2876550" cy="1857375"/>
          </a:xfrm>
          <a:prstGeom prst="rect">
            <a:avLst/>
          </a:prstGeom>
        </p:spPr>
      </p:pic>
      <p:pic>
        <p:nvPicPr>
          <p:cNvPr id="9" name="Picture 8" descr="Testosterone-from-xtal-3D-ball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00600" y="3886200"/>
            <a:ext cx="2726635" cy="20524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34000" y="6400800"/>
            <a:ext cx="3435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ice trans fusion at ring junction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6477000" y="4800600"/>
            <a:ext cx="1676400" cy="1447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V="1">
            <a:off x="5829300" y="5448300"/>
            <a:ext cx="12192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Rmode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52600" y="1676400"/>
            <a:ext cx="6020045" cy="4800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3400" y="45720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flat, and relatively rigid, steroid skeleton is crucial to its recognition by the nuclear receptor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iologically active molecules frequently contain rings</a:t>
            </a:r>
            <a:endParaRPr lang="en-US" sz="2400" dirty="0"/>
          </a:p>
        </p:txBody>
      </p:sp>
      <p:pic>
        <p:nvPicPr>
          <p:cNvPr id="3" name="Picture 2" descr="Vancomycin_sv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609600"/>
            <a:ext cx="2523886" cy="2362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30480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Vancomycin</a:t>
            </a:r>
            <a:endParaRPr lang="en-US" dirty="0"/>
          </a:p>
        </p:txBody>
      </p:sp>
      <p:pic>
        <p:nvPicPr>
          <p:cNvPr id="5" name="Picture 4" descr="Penicillin_core_sv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705600" y="1143000"/>
            <a:ext cx="1752600" cy="94414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086600" y="30480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nicillin</a:t>
            </a:r>
            <a:endParaRPr lang="en-US" dirty="0"/>
          </a:p>
        </p:txBody>
      </p:sp>
      <p:pic>
        <p:nvPicPr>
          <p:cNvPr id="7" name="Picture 6" descr="Erythromycin-2D-skeleta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81400" y="609600"/>
            <a:ext cx="2270069" cy="223085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962400" y="30480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rythromycin</a:t>
            </a:r>
            <a:endParaRPr lang="en-US" dirty="0"/>
          </a:p>
        </p:txBody>
      </p:sp>
      <p:pic>
        <p:nvPicPr>
          <p:cNvPr id="9" name="Picture 8" descr="Oseltamivir_svg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5799" y="4114800"/>
            <a:ext cx="1836145" cy="1066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54864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Oseltamavir</a:t>
            </a:r>
            <a:endParaRPr lang="en-US" dirty="0" smtClean="0"/>
          </a:p>
          <a:p>
            <a:pPr algn="ctr"/>
            <a:r>
              <a:rPr lang="en-US" dirty="0" smtClean="0"/>
              <a:t>(</a:t>
            </a:r>
            <a:r>
              <a:rPr lang="en-US" dirty="0" err="1" smtClean="0"/>
              <a:t>Tamiflu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11" name="Picture 10" descr="Glucose_structure_svg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810000" y="4191000"/>
            <a:ext cx="1318054" cy="1219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733800" y="54864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lucose</a:t>
            </a:r>
            <a:endParaRPr lang="en-US" dirty="0"/>
          </a:p>
        </p:txBody>
      </p:sp>
      <p:pic>
        <p:nvPicPr>
          <p:cNvPr id="13" name="Picture 12" descr="ATP_structure_svg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19800" y="4114800"/>
            <a:ext cx="2353849" cy="137464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019800" y="56388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denosine </a:t>
            </a:r>
            <a:r>
              <a:rPr lang="en-US" dirty="0" err="1" smtClean="0"/>
              <a:t>Triphosphate</a:t>
            </a:r>
            <a:endParaRPr lang="en-US" dirty="0" smtClean="0"/>
          </a:p>
          <a:p>
            <a:pPr algn="ctr"/>
            <a:r>
              <a:rPr lang="en-US" dirty="0" smtClean="0"/>
              <a:t>(ATP)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68580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preferred conformations of these rings, and their conformational flexibility, affect their ability to interact with biological macromolecules.</a:t>
            </a:r>
            <a:endParaRPr lang="en-US" dirty="0"/>
          </a:p>
        </p:txBody>
      </p:sp>
      <p:pic>
        <p:nvPicPr>
          <p:cNvPr id="3" name="Picture 2" descr="glucoseInActiveSit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71600" y="2057400"/>
            <a:ext cx="6309360" cy="34290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28600"/>
            <a:ext cx="8458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st single bonds are freely rotating in solution at room temperature, with only very small barriers to free rotation.</a:t>
            </a:r>
          </a:p>
          <a:p>
            <a:endParaRPr lang="en-US" dirty="0" smtClean="0"/>
          </a:p>
          <a:p>
            <a:r>
              <a:rPr lang="en-US" u="sng" dirty="0" smtClean="0"/>
              <a:t>Conformations</a:t>
            </a:r>
            <a:r>
              <a:rPr lang="en-US" dirty="0" smtClean="0"/>
              <a:t> are the various shapes of a molecule that are available to a molecule by single bond rotations and other changes that do not involve bond-breaking.</a:t>
            </a:r>
          </a:p>
          <a:p>
            <a:endParaRPr lang="en-US" dirty="0" smtClean="0"/>
          </a:p>
          <a:p>
            <a:r>
              <a:rPr lang="en-US" u="sng" dirty="0" smtClean="0"/>
              <a:t>Conformations</a:t>
            </a:r>
            <a:r>
              <a:rPr lang="en-US" dirty="0" smtClean="0"/>
              <a:t> are usually rapidly </a:t>
            </a:r>
            <a:r>
              <a:rPr lang="en-US" dirty="0" err="1" smtClean="0"/>
              <a:t>interconverting</a:t>
            </a:r>
            <a:r>
              <a:rPr lang="en-US" dirty="0" smtClean="0"/>
              <a:t> at room temperature.</a:t>
            </a:r>
            <a:endParaRPr lang="en-US" dirty="0"/>
          </a:p>
        </p:txBody>
      </p:sp>
      <p:pic>
        <p:nvPicPr>
          <p:cNvPr id="3" name="Picture 2" descr="Ethane_jpgb9a876c7-0e4a-4fe0-8200-86918a12371bLarg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0" y="3581400"/>
            <a:ext cx="3962400" cy="2971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67000" y="266700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Ethane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315200" y="3352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3"/>
              </a:rPr>
              <a:t>Link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162800" y="42672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hlinkClick r:id="rId4"/>
              </a:rPr>
              <a:t>Link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1524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Butane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1981200" y="5486400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hlinkClick r:id="rId2"/>
              </a:rPr>
              <a:t>Link</a:t>
            </a:r>
            <a:endParaRPr lang="en-US" sz="3600" dirty="0"/>
          </a:p>
        </p:txBody>
      </p:sp>
      <p:pic>
        <p:nvPicPr>
          <p:cNvPr id="4" name="Picture 3" descr="Butan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52600" y="914400"/>
            <a:ext cx="5791200" cy="4343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00800" y="57912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Lin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yclopropane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19401" y="2438400"/>
            <a:ext cx="2743200" cy="24003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57400" y="152400"/>
            <a:ext cx="495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yclic </a:t>
            </a:r>
            <a:r>
              <a:rPr lang="en-US" sz="3600" dirty="0" err="1" smtClean="0"/>
              <a:t>Alkanes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1371600" y="4876800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/>
              <a:t>Cyclopropane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9906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yclic </a:t>
            </a:r>
            <a:r>
              <a:rPr lang="en-US" dirty="0" err="1" smtClean="0"/>
              <a:t>alkanes</a:t>
            </a:r>
            <a:r>
              <a:rPr lang="en-US" dirty="0" smtClean="0"/>
              <a:t> (depending on ring size) are constrained from most rotational motion about the single bonds which comprise the ring…  But they still </a:t>
            </a:r>
            <a:r>
              <a:rPr lang="en-US" u="sng" dirty="0" smtClean="0"/>
              <a:t>try</a:t>
            </a:r>
            <a:r>
              <a:rPr lang="en-US" dirty="0" smtClean="0"/>
              <a:t> to rotate about these bonds, leading to some motion of the ring, which is particularly noticeable in the larger rings (i.e. </a:t>
            </a:r>
            <a:r>
              <a:rPr lang="en-US" u="sng" dirty="0" smtClean="0"/>
              <a:t>&gt;</a:t>
            </a:r>
            <a:r>
              <a:rPr lang="en-US" dirty="0" smtClean="0"/>
              <a:t> five </a:t>
            </a:r>
            <a:r>
              <a:rPr lang="en-US" dirty="0" err="1" smtClean="0"/>
              <a:t>membered</a:t>
            </a:r>
            <a:r>
              <a:rPr lang="en-US" dirty="0" smtClean="0"/>
              <a:t> rings)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3048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ue to the lack of rotation about the single bonds comprising the ring, there are two non-</a:t>
            </a:r>
            <a:r>
              <a:rPr lang="en-US" dirty="0" err="1" smtClean="0"/>
              <a:t>interconvertible</a:t>
            </a:r>
            <a:r>
              <a:rPr lang="en-US" dirty="0" smtClean="0"/>
              <a:t> isomers of 1,2-dimethylcyclopropane</a:t>
            </a:r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838200" y="2057400"/>
          <a:ext cx="7086600" cy="1956265"/>
        </p:xfrm>
        <a:graphic>
          <a:graphicData uri="http://schemas.openxmlformats.org/presentationml/2006/ole">
            <p:oleObj spid="_x0000_s4100" name="CS ChemDraw Drawing" r:id="rId3" imgW="7814676" imgH="2157379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685800"/>
            <a:ext cx="7924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yclopropane</a:t>
            </a:r>
            <a:r>
              <a:rPr lang="en-US" dirty="0" smtClean="0"/>
              <a:t> is also characterized by substantial ring strain, since the ‘normal’ tetrahedral bond angle is 109.5</a:t>
            </a:r>
            <a:r>
              <a:rPr lang="en-US" baseline="30000" dirty="0" smtClean="0"/>
              <a:t>o</a:t>
            </a:r>
            <a:r>
              <a:rPr lang="en-US" dirty="0" smtClean="0"/>
              <a:t> and the bond angles of an equilateral triangle are 60</a:t>
            </a:r>
            <a:r>
              <a:rPr lang="en-US" baseline="30000" dirty="0" smtClean="0"/>
              <a:t>o</a:t>
            </a:r>
            <a:r>
              <a:rPr lang="en-US" dirty="0" smtClean="0"/>
              <a:t>.  This leads to a ‘bending’ of the single bonds of the ring, as shown below, and also to the bonds of the three-</a:t>
            </a:r>
            <a:r>
              <a:rPr lang="en-US" dirty="0" err="1" smtClean="0"/>
              <a:t>membered</a:t>
            </a:r>
            <a:r>
              <a:rPr lang="en-US" dirty="0" smtClean="0"/>
              <a:t> ring possessing somewhat more ‘p character’ than the usual single bonds to an sp</a:t>
            </a:r>
            <a:r>
              <a:rPr lang="en-US" baseline="30000" dirty="0" smtClean="0"/>
              <a:t>3</a:t>
            </a:r>
            <a:r>
              <a:rPr lang="en-US" dirty="0" smtClean="0"/>
              <a:t> hybridized carbon.</a:t>
            </a:r>
            <a:endParaRPr lang="en-US" dirty="0"/>
          </a:p>
        </p:txBody>
      </p:sp>
      <p:pic>
        <p:nvPicPr>
          <p:cNvPr id="3" name="Picture 2" descr="cyclopropane1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76600" y="2971800"/>
            <a:ext cx="2514600" cy="224605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yrethrin2_sv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4600" y="533400"/>
            <a:ext cx="4419600" cy="16941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3276600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pite their ring strain, most </a:t>
            </a:r>
            <a:r>
              <a:rPr lang="en-US" dirty="0" err="1" smtClean="0"/>
              <a:t>cyclopropanes</a:t>
            </a:r>
            <a:r>
              <a:rPr lang="en-US" dirty="0" smtClean="0"/>
              <a:t> are stable at room temperature.  The molecule shown above is a </a:t>
            </a:r>
            <a:r>
              <a:rPr lang="en-US" dirty="0" err="1" smtClean="0"/>
              <a:t>pyrethrin</a:t>
            </a:r>
            <a:r>
              <a:rPr lang="en-US" dirty="0" smtClean="0"/>
              <a:t>, produced by the African Chrysanthemum flower.  It is toxic to ants, roaches, mosquitoes, etc., but it breaks down rapidly in the environment.  Thus it is considered a natural, relatively non-toxic insecticide.</a:t>
            </a:r>
            <a:endParaRPr lang="en-US" dirty="0"/>
          </a:p>
        </p:txBody>
      </p:sp>
      <p:pic>
        <p:nvPicPr>
          <p:cNvPr id="4" name="Picture 3" descr="PyrethrinProduct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2159000" cy="2438400"/>
          </a:xfrm>
          <a:prstGeom prst="rect">
            <a:avLst/>
          </a:prstGeom>
        </p:spPr>
      </p:pic>
      <p:pic>
        <p:nvPicPr>
          <p:cNvPr id="5" name="Picture 4" descr="PyrethrinInsecticid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286625" y="0"/>
            <a:ext cx="1857375" cy="2286000"/>
          </a:xfrm>
          <a:prstGeom prst="rect">
            <a:avLst/>
          </a:prstGeom>
        </p:spPr>
      </p:pic>
      <p:pic>
        <p:nvPicPr>
          <p:cNvPr id="6" name="Picture 5" descr="Africa-Chrysanthemum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00400" y="4800600"/>
            <a:ext cx="2741218" cy="20574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ycobacterium_mycolic_acids_sv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9600" y="762000"/>
            <a:ext cx="3722748" cy="1828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5800" y="3505200"/>
            <a:ext cx="792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mycobacterium cell envelope consists of layers of </a:t>
            </a:r>
            <a:r>
              <a:rPr lang="en-US" dirty="0" err="1" smtClean="0"/>
              <a:t>mycolic</a:t>
            </a:r>
            <a:r>
              <a:rPr lang="en-US" dirty="0" smtClean="0"/>
              <a:t> acids (above left) some of which are </a:t>
            </a:r>
            <a:r>
              <a:rPr lang="en-US" dirty="0" err="1" smtClean="0"/>
              <a:t>cyclopropanated</a:t>
            </a:r>
            <a:r>
              <a:rPr lang="en-US" dirty="0" smtClean="0"/>
              <a:t> as shown.  </a:t>
            </a:r>
            <a:r>
              <a:rPr lang="en-US" dirty="0" err="1" smtClean="0"/>
              <a:t>Mycobacteria</a:t>
            </a:r>
            <a:r>
              <a:rPr lang="en-US" dirty="0" smtClean="0"/>
              <a:t> are responsible for diseases like tuberculosis and leprosy.</a:t>
            </a:r>
            <a:endParaRPr lang="en-US" dirty="0"/>
          </a:p>
        </p:txBody>
      </p:sp>
      <p:pic>
        <p:nvPicPr>
          <p:cNvPr id="4" name="Picture 3" descr="MycobacteriumCellEnvelop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152400"/>
            <a:ext cx="3323364" cy="26670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76200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two dimensional drawings of the </a:t>
            </a:r>
            <a:r>
              <a:rPr lang="en-US" dirty="0" err="1" smtClean="0"/>
              <a:t>cycloalkanes</a:t>
            </a:r>
            <a:r>
              <a:rPr lang="en-US" dirty="0" smtClean="0"/>
              <a:t> do not present an accurate picture of the actual conformation of the molecule</a:t>
            </a:r>
            <a:r>
              <a:rPr lang="en-US" dirty="0" smtClean="0"/>
              <a:t>.  The total strain energy of a </a:t>
            </a:r>
            <a:r>
              <a:rPr lang="en-US" dirty="0" err="1" smtClean="0"/>
              <a:t>cycloalkane</a:t>
            </a:r>
            <a:r>
              <a:rPr lang="en-US" dirty="0" smtClean="0"/>
              <a:t> (CH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r>
              <a:rPr lang="en-US" baseline="-25000" dirty="0" smtClean="0"/>
              <a:t>n</a:t>
            </a:r>
            <a:r>
              <a:rPr lang="en-US" dirty="0" smtClean="0"/>
              <a:t>, is a combination of the angle strain and the unfavorable interactions due to ‘eclipsing’ interaction by </a:t>
            </a:r>
            <a:r>
              <a:rPr lang="en-US" dirty="0" err="1" smtClean="0"/>
              <a:t>substituents</a:t>
            </a:r>
            <a:r>
              <a:rPr lang="en-US" dirty="0" smtClean="0"/>
              <a:t> on adjacent carbons.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447800"/>
            <a:ext cx="8077200" cy="196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096000" y="63246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3"/>
              </a:rPr>
              <a:t>Link</a:t>
            </a:r>
            <a:endParaRPr lang="en-US" dirty="0"/>
          </a:p>
        </p:txBody>
      </p:sp>
      <p:pic>
        <p:nvPicPr>
          <p:cNvPr id="5" name="Picture 4" descr="RingStrain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00600" y="4267200"/>
            <a:ext cx="3810000" cy="1676400"/>
          </a:xfrm>
          <a:prstGeom prst="rect">
            <a:avLst/>
          </a:prstGeom>
        </p:spPr>
      </p:pic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3276600"/>
            <a:ext cx="4029075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7</TotalTime>
  <Words>595</Words>
  <Application>Microsoft Office PowerPoint</Application>
  <PresentationFormat>On-screen Show (4:3)</PresentationFormat>
  <Paragraphs>41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>Southern Methodist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00005862</dc:creator>
  <cp:lastModifiedBy>00005862</cp:lastModifiedBy>
  <cp:revision>91</cp:revision>
  <dcterms:created xsi:type="dcterms:W3CDTF">2010-08-30T03:40:29Z</dcterms:created>
  <dcterms:modified xsi:type="dcterms:W3CDTF">2010-09-02T11:10:43Z</dcterms:modified>
</cp:coreProperties>
</file>